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diagrams/data1.xml" ContentType="application/vnd.openxmlformats-officedocument.drawingml.diagramData+xml"/>
  <Override PartName="/word/diagrams/layout1.xml" ContentType="application/vnd.openxmlformats-officedocument.drawingml.diagramLayout+xml"/>
  <Override PartName="/word/diagrams/quickStyle1.xml" ContentType="application/vnd.openxmlformats-officedocument.drawingml.diagramStyle+xml"/>
  <Override PartName="/word/diagrams/colors1.xml" ContentType="application/vnd.openxmlformats-officedocument.drawingml.diagramColors+xml"/>
  <Override PartName="/word/diagrams/drawing1.xml" ContentType="application/vnd.ms-office.drawingml.diagramDrawing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1E864D6" w14:textId="095221B4" w:rsidR="005B2AF9" w:rsidRPr="0083764C" w:rsidRDefault="005A22CD" w:rsidP="00A431C3">
      <w:pPr>
        <w:pStyle w:val="berschrift3"/>
        <w:numPr>
          <w:ilvl w:val="0"/>
          <w:numId w:val="0"/>
        </w:numPr>
      </w:pPr>
      <w:r w:rsidRPr="0083764C">
        <w:t>3.</w:t>
      </w:r>
      <w:r w:rsidR="00CD16F2">
        <w:t>3</w:t>
      </w:r>
      <w:r w:rsidRPr="0083764C">
        <w:t>.</w:t>
      </w:r>
      <w:r w:rsidR="00586436">
        <w:t>2.</w:t>
      </w:r>
      <w:r w:rsidRPr="0083764C">
        <w:t xml:space="preserve"> </w:t>
      </w:r>
      <w:r w:rsidR="00586436">
        <w:t>Ableitungen trigonometrischer Funktionen</w:t>
      </w:r>
    </w:p>
    <w:p w14:paraId="7661956F" w14:textId="77777777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0279106A" w14:textId="2EF1C23A" w:rsidR="00E87567" w:rsidRDefault="00E87567" w:rsidP="0083764C">
      <w:pPr>
        <w:widowControl w:val="0"/>
        <w:jc w:val="both"/>
        <w:rPr>
          <w:snapToGrid w:val="0"/>
          <w:szCs w:val="22"/>
        </w:rPr>
      </w:pPr>
      <w:r>
        <w:rPr>
          <w:snapToGrid w:val="0"/>
          <w:szCs w:val="22"/>
        </w:rPr>
        <w:t xml:space="preserve">Differenziert man die Funktion </w:t>
      </w:r>
      <w:r w:rsidRPr="00E87567">
        <w:rPr>
          <w:snapToGrid w:val="0"/>
          <w:position w:val="-12"/>
          <w:szCs w:val="22"/>
        </w:rPr>
        <w:object w:dxaOrig="1020" w:dyaOrig="360" w14:anchorId="646B7DD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8pt" o:ole="">
            <v:imagedata r:id="rId6" o:title=""/>
          </v:shape>
          <o:OLEObject Type="Embed" ProgID="Equation.DSMT4" ShapeID="_x0000_i1025" DrawAspect="Content" ObjectID="_1621084451" r:id="rId7"/>
        </w:object>
      </w:r>
      <w:r>
        <w:rPr>
          <w:snapToGrid w:val="0"/>
          <w:szCs w:val="22"/>
        </w:rPr>
        <w:t xml:space="preserve"> graphisch, erhält man als Ableitung </w:t>
      </w:r>
      <w:r w:rsidRPr="00E87567">
        <w:rPr>
          <w:snapToGrid w:val="0"/>
          <w:position w:val="-12"/>
          <w:szCs w:val="22"/>
        </w:rPr>
        <w:object w:dxaOrig="1120" w:dyaOrig="360" w14:anchorId="5A62297A">
          <v:shape id="_x0000_i1026" type="#_x0000_t75" style="width:56.25pt;height:18pt" o:ole="">
            <v:imagedata r:id="rId8" o:title=""/>
          </v:shape>
          <o:OLEObject Type="Embed" ProgID="Equation.DSMT4" ShapeID="_x0000_i1026" DrawAspect="Content" ObjectID="_1621084452" r:id="rId9"/>
        </w:object>
      </w:r>
    </w:p>
    <w:p w14:paraId="5D74EA2B" w14:textId="77777777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19235343" w14:textId="6C77CB0D" w:rsidR="00E87567" w:rsidRDefault="00E87567" w:rsidP="00E87567">
      <w:pPr>
        <w:widowControl w:val="0"/>
        <w:jc w:val="center"/>
        <w:rPr>
          <w:snapToGrid w:val="0"/>
          <w:szCs w:val="22"/>
        </w:rPr>
      </w:pPr>
      <w:r>
        <w:rPr>
          <w:noProof/>
        </w:rPr>
        <w:drawing>
          <wp:inline distT="0" distB="0" distL="0" distR="0" wp14:anchorId="4AB5A363" wp14:editId="03065804">
            <wp:extent cx="3960000" cy="1333306"/>
            <wp:effectExtent l="0" t="0" r="2540" b="635"/>
            <wp:docPr id="1" name="Grafik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3960000" cy="133330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99AAED" w14:textId="77777777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409FAF8E" w14:textId="3B35AA1A" w:rsidR="00E87567" w:rsidRDefault="00E87567" w:rsidP="0083764C">
      <w:pPr>
        <w:widowControl w:val="0"/>
        <w:jc w:val="both"/>
        <w:rPr>
          <w:snapToGrid w:val="0"/>
          <w:szCs w:val="22"/>
        </w:rPr>
      </w:pPr>
      <w:r>
        <w:rPr>
          <w:snapToGrid w:val="0"/>
          <w:szCs w:val="22"/>
        </w:rPr>
        <w:t>Diese Funktion kann man wiederholt ableiten. Daraus ergibt sich folgende Regel:</w:t>
      </w:r>
    </w:p>
    <w:p w14:paraId="14CB7885" w14:textId="5CDB4E52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64588EFB" w14:textId="625FBDE6" w:rsidR="00E87567" w:rsidRDefault="008E3F49" w:rsidP="008E3F49">
      <w:pPr>
        <w:widowControl w:val="0"/>
        <w:jc w:val="center"/>
        <w:rPr>
          <w:snapToGrid w:val="0"/>
          <w:szCs w:val="22"/>
        </w:rPr>
      </w:pPr>
      <w:r>
        <w:rPr>
          <w:noProof/>
          <w:szCs w:val="22"/>
        </w:rPr>
        <w:drawing>
          <wp:inline distT="0" distB="0" distL="0" distR="0" wp14:anchorId="0E050BA1" wp14:editId="7AA457A9">
            <wp:extent cx="1718269" cy="1034980"/>
            <wp:effectExtent l="0" t="0" r="0" b="32385"/>
            <wp:docPr id="21" name="Diagramm 21"/>
            <wp:cNvGraphicFramePr/>
            <a:graphic xmlns:a="http://schemas.openxmlformats.org/drawingml/2006/main"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" r:lo="rId12" r:qs="rId13" r:cs="rId14"/>
              </a:graphicData>
            </a:graphic>
          </wp:inline>
        </w:drawing>
      </w:r>
    </w:p>
    <w:p w14:paraId="199ACC20" w14:textId="6295AD88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232F264E" w14:textId="79EDF9AF" w:rsidR="00E87567" w:rsidRDefault="00A82EE5" w:rsidP="0083764C">
      <w:pPr>
        <w:widowControl w:val="0"/>
        <w:jc w:val="both"/>
        <w:rPr>
          <w:snapToGrid w:val="0"/>
          <w:szCs w:val="22"/>
        </w:rPr>
      </w:pPr>
      <w:r>
        <w:rPr>
          <w:snapToGrid w:val="0"/>
          <w:szCs w:val="22"/>
        </w:rPr>
        <w:t>Bei komplexen trigonometrischen Funktionen sind weitere Ableitungsregeln, insbesondere die Kettenregel, zu beachten.</w:t>
      </w:r>
    </w:p>
    <w:p w14:paraId="5E08A4FD" w14:textId="0CAE59B3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17B3EF10" w14:textId="293ED686" w:rsidR="00E87567" w:rsidRDefault="001F29DB" w:rsidP="0083764C">
      <w:pPr>
        <w:widowControl w:val="0"/>
        <w:jc w:val="both"/>
        <w:rPr>
          <w:snapToGrid w:val="0"/>
          <w:szCs w:val="22"/>
        </w:rPr>
      </w:pPr>
      <w:r w:rsidRPr="001F29DB">
        <w:rPr>
          <w:snapToGrid w:val="0"/>
          <w:position w:val="-28"/>
          <w:szCs w:val="22"/>
        </w:rPr>
        <w:object w:dxaOrig="4040" w:dyaOrig="680" w14:anchorId="3D0BEA49">
          <v:shape id="_x0000_i1027" type="#_x0000_t75" style="width:201.75pt;height:33.75pt" o:ole="">
            <v:imagedata r:id="rId16" o:title=""/>
          </v:shape>
          <o:OLEObject Type="Embed" ProgID="Equation.DSMT4" ShapeID="_x0000_i1027" DrawAspect="Content" ObjectID="_1621084453" r:id="rId17"/>
        </w:object>
      </w:r>
    </w:p>
    <w:p w14:paraId="7323179F" w14:textId="244E1232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621CBD23" w14:textId="05118F2B" w:rsidR="00E87567" w:rsidRDefault="001F29DB" w:rsidP="0083764C">
      <w:pPr>
        <w:widowControl w:val="0"/>
        <w:jc w:val="both"/>
        <w:rPr>
          <w:snapToGrid w:val="0"/>
          <w:szCs w:val="22"/>
        </w:rPr>
      </w:pPr>
      <w:r w:rsidRPr="001F29DB">
        <w:rPr>
          <w:snapToGrid w:val="0"/>
          <w:position w:val="-28"/>
          <w:szCs w:val="22"/>
        </w:rPr>
        <w:object w:dxaOrig="3980" w:dyaOrig="680" w14:anchorId="44491843">
          <v:shape id="_x0000_i1028" type="#_x0000_t75" style="width:198.75pt;height:33.75pt" o:ole="">
            <v:imagedata r:id="rId18" o:title=""/>
          </v:shape>
          <o:OLEObject Type="Embed" ProgID="Equation.DSMT4" ShapeID="_x0000_i1028" DrawAspect="Content" ObjectID="_1621084454" r:id="rId19"/>
        </w:object>
      </w:r>
    </w:p>
    <w:p w14:paraId="65C83A73" w14:textId="4D7749DC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74594EF7" w14:textId="0779FFFD" w:rsidR="00E87567" w:rsidRDefault="00E87567" w:rsidP="0083764C">
      <w:pPr>
        <w:widowControl w:val="0"/>
        <w:jc w:val="both"/>
        <w:rPr>
          <w:snapToGrid w:val="0"/>
          <w:szCs w:val="22"/>
        </w:rPr>
      </w:pPr>
    </w:p>
    <w:p w14:paraId="56C1A206" w14:textId="77777777" w:rsidR="00053D66" w:rsidRDefault="00053D66" w:rsidP="007C2337">
      <w:pPr>
        <w:widowControl w:val="0"/>
        <w:tabs>
          <w:tab w:val="left" w:pos="3828"/>
          <w:tab w:val="left" w:pos="5103"/>
        </w:tabs>
        <w:rPr>
          <w:snapToGrid w:val="0"/>
          <w:sz w:val="20"/>
        </w:rPr>
      </w:pPr>
      <w:bookmarkStart w:id="0" w:name="_GoBack"/>
      <w:bookmarkEnd w:id="0"/>
    </w:p>
    <w:sectPr w:rsidR="00053D66" w:rsidSect="00B56DB1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00000002"/>
    <w:multiLevelType w:val="singleLevel"/>
    <w:tmpl w:val="00000002"/>
    <w:name w:val="WW8Num40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/>
      </w:rPr>
    </w:lvl>
  </w:abstractNum>
  <w:abstractNum w:abstractNumId="11" w15:restartNumberingAfterBreak="0">
    <w:nsid w:val="172054C0"/>
    <w:multiLevelType w:val="hybridMultilevel"/>
    <w:tmpl w:val="2EDC0E34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3" w15:restartNumberingAfterBreak="0">
    <w:nsid w:val="23122BFA"/>
    <w:multiLevelType w:val="hybridMultilevel"/>
    <w:tmpl w:val="3976BC5A"/>
    <w:lvl w:ilvl="0" w:tplc="8702EBBC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5" w15:restartNumberingAfterBreak="0">
    <w:nsid w:val="5A7B574F"/>
    <w:multiLevelType w:val="hybridMultilevel"/>
    <w:tmpl w:val="669CC776"/>
    <w:lvl w:ilvl="0" w:tplc="B296CA84">
      <w:start w:val="5"/>
      <w:numFmt w:val="bullet"/>
      <w:lvlText w:val="-"/>
      <w:lvlJc w:val="left"/>
      <w:pPr>
        <w:tabs>
          <w:tab w:val="num" w:pos="357"/>
        </w:tabs>
        <w:ind w:left="357" w:hanging="357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873"/>
        </w:tabs>
        <w:ind w:left="873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1593"/>
        </w:tabs>
        <w:ind w:left="1593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313"/>
        </w:tabs>
        <w:ind w:left="2313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033"/>
        </w:tabs>
        <w:ind w:left="3033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3753"/>
        </w:tabs>
        <w:ind w:left="3753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4473"/>
        </w:tabs>
        <w:ind w:left="4473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193"/>
        </w:tabs>
        <w:ind w:left="5193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5913"/>
        </w:tabs>
        <w:ind w:left="5913" w:hanging="360"/>
      </w:pPr>
      <w:rPr>
        <w:rFonts w:ascii="Wingdings" w:hAnsi="Wingdings" w:hint="default"/>
      </w:rPr>
    </w:lvl>
  </w:abstractNum>
  <w:abstractNum w:abstractNumId="16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7931942"/>
    <w:multiLevelType w:val="hybridMultilevel"/>
    <w:tmpl w:val="F5787F66"/>
    <w:lvl w:ilvl="0" w:tplc="0674F796">
      <w:start w:val="1"/>
      <w:numFmt w:val="decimal"/>
      <w:lvlText w:val="(%1)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4"/>
  </w:num>
  <w:num w:numId="2">
    <w:abstractNumId w:val="16"/>
  </w:num>
  <w:num w:numId="3">
    <w:abstractNumId w:val="12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1"/>
  </w:num>
  <w:num w:numId="15">
    <w:abstractNumId w:val="10"/>
  </w:num>
  <w:num w:numId="16">
    <w:abstractNumId w:val="13"/>
  </w:num>
  <w:num w:numId="17">
    <w:abstractNumId w:val="17"/>
  </w:num>
  <w:num w:numId="18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docVars>
    <w:docVar w:name="E-Porto::GUID" w:val="{e17c8723-70a9-4d43-983d-d799fd1358b7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4237"/>
    <w:rsid w:val="00015341"/>
    <w:rsid w:val="0001573A"/>
    <w:rsid w:val="000168F6"/>
    <w:rsid w:val="00016E82"/>
    <w:rsid w:val="000223B7"/>
    <w:rsid w:val="0002277E"/>
    <w:rsid w:val="000244B3"/>
    <w:rsid w:val="00024C63"/>
    <w:rsid w:val="00024E0F"/>
    <w:rsid w:val="000276AB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66"/>
    <w:rsid w:val="0005420C"/>
    <w:rsid w:val="000548CA"/>
    <w:rsid w:val="00056007"/>
    <w:rsid w:val="00056C86"/>
    <w:rsid w:val="0006410D"/>
    <w:rsid w:val="000646F4"/>
    <w:rsid w:val="000663D4"/>
    <w:rsid w:val="00067059"/>
    <w:rsid w:val="00070228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109F"/>
    <w:rsid w:val="000A263F"/>
    <w:rsid w:val="000A2BED"/>
    <w:rsid w:val="000A2D00"/>
    <w:rsid w:val="000A3259"/>
    <w:rsid w:val="000A6E70"/>
    <w:rsid w:val="000B2124"/>
    <w:rsid w:val="000B38F7"/>
    <w:rsid w:val="000C052F"/>
    <w:rsid w:val="000C0A58"/>
    <w:rsid w:val="000C15D4"/>
    <w:rsid w:val="000C3BD2"/>
    <w:rsid w:val="000C4D94"/>
    <w:rsid w:val="000C4E2E"/>
    <w:rsid w:val="000D162F"/>
    <w:rsid w:val="000D1CF3"/>
    <w:rsid w:val="000D21BD"/>
    <w:rsid w:val="000D2CCB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0F4A"/>
    <w:rsid w:val="00101248"/>
    <w:rsid w:val="00102AC7"/>
    <w:rsid w:val="001032A9"/>
    <w:rsid w:val="00103379"/>
    <w:rsid w:val="00103D32"/>
    <w:rsid w:val="00104A58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5B1D"/>
    <w:rsid w:val="00126200"/>
    <w:rsid w:val="0012734C"/>
    <w:rsid w:val="00127A96"/>
    <w:rsid w:val="001339A8"/>
    <w:rsid w:val="00134E3F"/>
    <w:rsid w:val="00134E7F"/>
    <w:rsid w:val="00134F18"/>
    <w:rsid w:val="00135D47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1CE8"/>
    <w:rsid w:val="00192C21"/>
    <w:rsid w:val="00194B05"/>
    <w:rsid w:val="001953A9"/>
    <w:rsid w:val="0019566A"/>
    <w:rsid w:val="00195A56"/>
    <w:rsid w:val="00196995"/>
    <w:rsid w:val="00197B79"/>
    <w:rsid w:val="001A0CEB"/>
    <w:rsid w:val="001A0D21"/>
    <w:rsid w:val="001A34C0"/>
    <w:rsid w:val="001A63C3"/>
    <w:rsid w:val="001A676E"/>
    <w:rsid w:val="001A791D"/>
    <w:rsid w:val="001B0395"/>
    <w:rsid w:val="001B2B37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02"/>
    <w:rsid w:val="001E088D"/>
    <w:rsid w:val="001E10F0"/>
    <w:rsid w:val="001E179D"/>
    <w:rsid w:val="001E24D7"/>
    <w:rsid w:val="001E2676"/>
    <w:rsid w:val="001E2BD2"/>
    <w:rsid w:val="001E3DA2"/>
    <w:rsid w:val="001E4DAD"/>
    <w:rsid w:val="001E5201"/>
    <w:rsid w:val="001E6B06"/>
    <w:rsid w:val="001F0FC4"/>
    <w:rsid w:val="001F28BD"/>
    <w:rsid w:val="001F29DB"/>
    <w:rsid w:val="001F35F1"/>
    <w:rsid w:val="001F3A00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51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F9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A79"/>
    <w:rsid w:val="002734E6"/>
    <w:rsid w:val="00273B37"/>
    <w:rsid w:val="00273DDB"/>
    <w:rsid w:val="00274DD2"/>
    <w:rsid w:val="0027787F"/>
    <w:rsid w:val="00280E31"/>
    <w:rsid w:val="00282A36"/>
    <w:rsid w:val="0028429B"/>
    <w:rsid w:val="002846F0"/>
    <w:rsid w:val="00284D1C"/>
    <w:rsid w:val="0028569C"/>
    <w:rsid w:val="00287787"/>
    <w:rsid w:val="002877C9"/>
    <w:rsid w:val="002878B6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5314"/>
    <w:rsid w:val="002A67BB"/>
    <w:rsid w:val="002A7C78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0B35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0EA6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47872"/>
    <w:rsid w:val="003557FC"/>
    <w:rsid w:val="0035684C"/>
    <w:rsid w:val="00356F69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2C23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413F"/>
    <w:rsid w:val="003A597C"/>
    <w:rsid w:val="003A61D4"/>
    <w:rsid w:val="003A795F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C9A"/>
    <w:rsid w:val="003D20C7"/>
    <w:rsid w:val="003D2918"/>
    <w:rsid w:val="003D2BAB"/>
    <w:rsid w:val="003D51A9"/>
    <w:rsid w:val="003D51F0"/>
    <w:rsid w:val="003D6CBA"/>
    <w:rsid w:val="003E289C"/>
    <w:rsid w:val="003E44AB"/>
    <w:rsid w:val="003E5BCE"/>
    <w:rsid w:val="003E5E33"/>
    <w:rsid w:val="003F0245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3F"/>
    <w:rsid w:val="004452F1"/>
    <w:rsid w:val="00446448"/>
    <w:rsid w:val="00446C08"/>
    <w:rsid w:val="00446CC9"/>
    <w:rsid w:val="00447C8F"/>
    <w:rsid w:val="00452297"/>
    <w:rsid w:val="00452DB1"/>
    <w:rsid w:val="004536BA"/>
    <w:rsid w:val="00453F19"/>
    <w:rsid w:val="00454F78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71711"/>
    <w:rsid w:val="004737AE"/>
    <w:rsid w:val="00475F41"/>
    <w:rsid w:val="00476D27"/>
    <w:rsid w:val="00482271"/>
    <w:rsid w:val="004829AD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1A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4F5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523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86436"/>
    <w:rsid w:val="005924C7"/>
    <w:rsid w:val="005929C2"/>
    <w:rsid w:val="00593D70"/>
    <w:rsid w:val="00594055"/>
    <w:rsid w:val="005954D0"/>
    <w:rsid w:val="005A03BF"/>
    <w:rsid w:val="005A0EBF"/>
    <w:rsid w:val="005A22CD"/>
    <w:rsid w:val="005A7194"/>
    <w:rsid w:val="005A7805"/>
    <w:rsid w:val="005B0A43"/>
    <w:rsid w:val="005B102F"/>
    <w:rsid w:val="005B15DE"/>
    <w:rsid w:val="005B2AF9"/>
    <w:rsid w:val="005B3A16"/>
    <w:rsid w:val="005B4D11"/>
    <w:rsid w:val="005B6BE2"/>
    <w:rsid w:val="005B6BEB"/>
    <w:rsid w:val="005B70B8"/>
    <w:rsid w:val="005C23D5"/>
    <w:rsid w:val="005C587C"/>
    <w:rsid w:val="005C6D6C"/>
    <w:rsid w:val="005D0E18"/>
    <w:rsid w:val="005D296C"/>
    <w:rsid w:val="005D2D7F"/>
    <w:rsid w:val="005D37A5"/>
    <w:rsid w:val="005D5E63"/>
    <w:rsid w:val="005D5EE1"/>
    <w:rsid w:val="005D6266"/>
    <w:rsid w:val="005D7DFA"/>
    <w:rsid w:val="005E1FA7"/>
    <w:rsid w:val="005E33B4"/>
    <w:rsid w:val="005E5D29"/>
    <w:rsid w:val="005E70FB"/>
    <w:rsid w:val="005F0DA1"/>
    <w:rsid w:val="005F0FB4"/>
    <w:rsid w:val="005F1C99"/>
    <w:rsid w:val="005F28B7"/>
    <w:rsid w:val="005F298A"/>
    <w:rsid w:val="005F3001"/>
    <w:rsid w:val="005F369A"/>
    <w:rsid w:val="005F36D1"/>
    <w:rsid w:val="005F4095"/>
    <w:rsid w:val="005F50AD"/>
    <w:rsid w:val="005F53AA"/>
    <w:rsid w:val="005F584F"/>
    <w:rsid w:val="0060224B"/>
    <w:rsid w:val="00603007"/>
    <w:rsid w:val="00603653"/>
    <w:rsid w:val="006047E5"/>
    <w:rsid w:val="0061294C"/>
    <w:rsid w:val="00612E37"/>
    <w:rsid w:val="00615436"/>
    <w:rsid w:val="00615AB5"/>
    <w:rsid w:val="00615FD9"/>
    <w:rsid w:val="006169B8"/>
    <w:rsid w:val="00616B1F"/>
    <w:rsid w:val="0062072B"/>
    <w:rsid w:val="006227D5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88B"/>
    <w:rsid w:val="0063599E"/>
    <w:rsid w:val="00636C50"/>
    <w:rsid w:val="00640BF2"/>
    <w:rsid w:val="00642595"/>
    <w:rsid w:val="00644F4D"/>
    <w:rsid w:val="00645961"/>
    <w:rsid w:val="00647A02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1F8B"/>
    <w:rsid w:val="00672476"/>
    <w:rsid w:val="00672BD7"/>
    <w:rsid w:val="00675211"/>
    <w:rsid w:val="00676FA5"/>
    <w:rsid w:val="00677F01"/>
    <w:rsid w:val="00680177"/>
    <w:rsid w:val="00681FC8"/>
    <w:rsid w:val="00682099"/>
    <w:rsid w:val="00683D45"/>
    <w:rsid w:val="00684431"/>
    <w:rsid w:val="006844F5"/>
    <w:rsid w:val="00690AD5"/>
    <w:rsid w:val="00690D1D"/>
    <w:rsid w:val="006913B1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2A66"/>
    <w:rsid w:val="006C5487"/>
    <w:rsid w:val="006C589C"/>
    <w:rsid w:val="006C6BA6"/>
    <w:rsid w:val="006C7BE9"/>
    <w:rsid w:val="006D1345"/>
    <w:rsid w:val="006D15DB"/>
    <w:rsid w:val="006D46E0"/>
    <w:rsid w:val="006D4E4A"/>
    <w:rsid w:val="006D5D24"/>
    <w:rsid w:val="006D61BF"/>
    <w:rsid w:val="006E0E66"/>
    <w:rsid w:val="006E0F6F"/>
    <w:rsid w:val="006E53C7"/>
    <w:rsid w:val="006E600F"/>
    <w:rsid w:val="006E6BFE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4957"/>
    <w:rsid w:val="00716337"/>
    <w:rsid w:val="00716CBC"/>
    <w:rsid w:val="00716DAD"/>
    <w:rsid w:val="00717FE9"/>
    <w:rsid w:val="00720A6D"/>
    <w:rsid w:val="00721023"/>
    <w:rsid w:val="007211A0"/>
    <w:rsid w:val="0072181C"/>
    <w:rsid w:val="00721B21"/>
    <w:rsid w:val="00722F91"/>
    <w:rsid w:val="00723C3E"/>
    <w:rsid w:val="00723EC7"/>
    <w:rsid w:val="007252F7"/>
    <w:rsid w:val="00726FF7"/>
    <w:rsid w:val="00727EEC"/>
    <w:rsid w:val="00730218"/>
    <w:rsid w:val="00731F2F"/>
    <w:rsid w:val="00733104"/>
    <w:rsid w:val="0073413C"/>
    <w:rsid w:val="00735084"/>
    <w:rsid w:val="00735AC9"/>
    <w:rsid w:val="00736690"/>
    <w:rsid w:val="007404A4"/>
    <w:rsid w:val="007408E2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469B"/>
    <w:rsid w:val="007565A4"/>
    <w:rsid w:val="007566AD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0EB"/>
    <w:rsid w:val="007B31F8"/>
    <w:rsid w:val="007B4324"/>
    <w:rsid w:val="007B554A"/>
    <w:rsid w:val="007B5EAB"/>
    <w:rsid w:val="007B5EF2"/>
    <w:rsid w:val="007B6F1A"/>
    <w:rsid w:val="007B722E"/>
    <w:rsid w:val="007C2337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E7389"/>
    <w:rsid w:val="007F02E5"/>
    <w:rsid w:val="007F23BA"/>
    <w:rsid w:val="007F524B"/>
    <w:rsid w:val="007F5757"/>
    <w:rsid w:val="007F6204"/>
    <w:rsid w:val="007F71C4"/>
    <w:rsid w:val="0080002E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4FAD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3764C"/>
    <w:rsid w:val="0084022A"/>
    <w:rsid w:val="00844D35"/>
    <w:rsid w:val="00845A38"/>
    <w:rsid w:val="00845A61"/>
    <w:rsid w:val="00850C2E"/>
    <w:rsid w:val="00850C9D"/>
    <w:rsid w:val="00851242"/>
    <w:rsid w:val="00852182"/>
    <w:rsid w:val="00853F2E"/>
    <w:rsid w:val="00855FE5"/>
    <w:rsid w:val="008612AC"/>
    <w:rsid w:val="008627B6"/>
    <w:rsid w:val="00864E47"/>
    <w:rsid w:val="008656AE"/>
    <w:rsid w:val="008709FF"/>
    <w:rsid w:val="00870FB4"/>
    <w:rsid w:val="00872984"/>
    <w:rsid w:val="00874B03"/>
    <w:rsid w:val="00875520"/>
    <w:rsid w:val="00876C47"/>
    <w:rsid w:val="00877378"/>
    <w:rsid w:val="00877E3F"/>
    <w:rsid w:val="008804E7"/>
    <w:rsid w:val="008836BD"/>
    <w:rsid w:val="00884D96"/>
    <w:rsid w:val="00885C5E"/>
    <w:rsid w:val="00887BA4"/>
    <w:rsid w:val="0089307D"/>
    <w:rsid w:val="00893986"/>
    <w:rsid w:val="00894556"/>
    <w:rsid w:val="008955B4"/>
    <w:rsid w:val="0089747E"/>
    <w:rsid w:val="00897AC9"/>
    <w:rsid w:val="008A1FF8"/>
    <w:rsid w:val="008A2BC3"/>
    <w:rsid w:val="008A3A15"/>
    <w:rsid w:val="008A5846"/>
    <w:rsid w:val="008A6333"/>
    <w:rsid w:val="008B1FEF"/>
    <w:rsid w:val="008B2053"/>
    <w:rsid w:val="008B2DFF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3F49"/>
    <w:rsid w:val="008E450D"/>
    <w:rsid w:val="008E5762"/>
    <w:rsid w:val="008E7D3F"/>
    <w:rsid w:val="008F0CD1"/>
    <w:rsid w:val="008F0D94"/>
    <w:rsid w:val="008F0DD2"/>
    <w:rsid w:val="008F3EAB"/>
    <w:rsid w:val="008F48DF"/>
    <w:rsid w:val="008F654F"/>
    <w:rsid w:val="008F67A5"/>
    <w:rsid w:val="009007AD"/>
    <w:rsid w:val="0090170F"/>
    <w:rsid w:val="00901976"/>
    <w:rsid w:val="009021DB"/>
    <w:rsid w:val="00903066"/>
    <w:rsid w:val="0090315F"/>
    <w:rsid w:val="00905D42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5E9B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57C8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5616"/>
    <w:rsid w:val="009A6DC1"/>
    <w:rsid w:val="009B05EC"/>
    <w:rsid w:val="009B0CC9"/>
    <w:rsid w:val="009B3216"/>
    <w:rsid w:val="009B63E8"/>
    <w:rsid w:val="009B7082"/>
    <w:rsid w:val="009B7E90"/>
    <w:rsid w:val="009C07BF"/>
    <w:rsid w:val="009C0E7E"/>
    <w:rsid w:val="009C1140"/>
    <w:rsid w:val="009C16DF"/>
    <w:rsid w:val="009C4A13"/>
    <w:rsid w:val="009C505D"/>
    <w:rsid w:val="009C5B7B"/>
    <w:rsid w:val="009C78A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F0EF6"/>
    <w:rsid w:val="009F1E6B"/>
    <w:rsid w:val="009F3801"/>
    <w:rsid w:val="009F4B63"/>
    <w:rsid w:val="009F5E14"/>
    <w:rsid w:val="009F6801"/>
    <w:rsid w:val="00A00150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272B6"/>
    <w:rsid w:val="00A31825"/>
    <w:rsid w:val="00A32913"/>
    <w:rsid w:val="00A32BFD"/>
    <w:rsid w:val="00A33810"/>
    <w:rsid w:val="00A349C4"/>
    <w:rsid w:val="00A34E58"/>
    <w:rsid w:val="00A40941"/>
    <w:rsid w:val="00A41889"/>
    <w:rsid w:val="00A431C3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2EE5"/>
    <w:rsid w:val="00A83EBF"/>
    <w:rsid w:val="00A878B6"/>
    <w:rsid w:val="00A9094C"/>
    <w:rsid w:val="00A9095B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A776C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AF7C5D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68C"/>
    <w:rsid w:val="00B22819"/>
    <w:rsid w:val="00B247F9"/>
    <w:rsid w:val="00B24F8C"/>
    <w:rsid w:val="00B256D3"/>
    <w:rsid w:val="00B25977"/>
    <w:rsid w:val="00B26DF7"/>
    <w:rsid w:val="00B312DE"/>
    <w:rsid w:val="00B313BD"/>
    <w:rsid w:val="00B3590A"/>
    <w:rsid w:val="00B36774"/>
    <w:rsid w:val="00B3692E"/>
    <w:rsid w:val="00B4044F"/>
    <w:rsid w:val="00B41BED"/>
    <w:rsid w:val="00B42F06"/>
    <w:rsid w:val="00B43ED3"/>
    <w:rsid w:val="00B44854"/>
    <w:rsid w:val="00B47ACD"/>
    <w:rsid w:val="00B47D6C"/>
    <w:rsid w:val="00B50EB7"/>
    <w:rsid w:val="00B53073"/>
    <w:rsid w:val="00B551E2"/>
    <w:rsid w:val="00B553CC"/>
    <w:rsid w:val="00B56DB1"/>
    <w:rsid w:val="00B57E2F"/>
    <w:rsid w:val="00B60465"/>
    <w:rsid w:val="00B6120A"/>
    <w:rsid w:val="00B63909"/>
    <w:rsid w:val="00B640AF"/>
    <w:rsid w:val="00B64ACE"/>
    <w:rsid w:val="00B65D03"/>
    <w:rsid w:val="00B66802"/>
    <w:rsid w:val="00B7109D"/>
    <w:rsid w:val="00B711F5"/>
    <w:rsid w:val="00B73F51"/>
    <w:rsid w:val="00B777E3"/>
    <w:rsid w:val="00B805B8"/>
    <w:rsid w:val="00B80FA4"/>
    <w:rsid w:val="00B81CA0"/>
    <w:rsid w:val="00B84D14"/>
    <w:rsid w:val="00B84D6B"/>
    <w:rsid w:val="00B8667F"/>
    <w:rsid w:val="00B8792A"/>
    <w:rsid w:val="00B87FA8"/>
    <w:rsid w:val="00B87FDA"/>
    <w:rsid w:val="00B9499F"/>
    <w:rsid w:val="00B96992"/>
    <w:rsid w:val="00BA074D"/>
    <w:rsid w:val="00BA0F33"/>
    <w:rsid w:val="00BA28B1"/>
    <w:rsid w:val="00BA2D8C"/>
    <w:rsid w:val="00BA3AF3"/>
    <w:rsid w:val="00BA4276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D22"/>
    <w:rsid w:val="00C24926"/>
    <w:rsid w:val="00C26E5B"/>
    <w:rsid w:val="00C27456"/>
    <w:rsid w:val="00C30D06"/>
    <w:rsid w:val="00C30F75"/>
    <w:rsid w:val="00C3231D"/>
    <w:rsid w:val="00C362B4"/>
    <w:rsid w:val="00C37C39"/>
    <w:rsid w:val="00C37F3D"/>
    <w:rsid w:val="00C451AE"/>
    <w:rsid w:val="00C459DA"/>
    <w:rsid w:val="00C4641F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44B5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2CCE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1D6D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07E"/>
    <w:rsid w:val="00CC261F"/>
    <w:rsid w:val="00CC2E3C"/>
    <w:rsid w:val="00CC35B0"/>
    <w:rsid w:val="00CC4438"/>
    <w:rsid w:val="00CC5689"/>
    <w:rsid w:val="00CC597F"/>
    <w:rsid w:val="00CC5CDC"/>
    <w:rsid w:val="00CC6F76"/>
    <w:rsid w:val="00CC722A"/>
    <w:rsid w:val="00CC7953"/>
    <w:rsid w:val="00CC7E76"/>
    <w:rsid w:val="00CD16E5"/>
    <w:rsid w:val="00CD16F2"/>
    <w:rsid w:val="00CD2869"/>
    <w:rsid w:val="00CD2C03"/>
    <w:rsid w:val="00CD59DC"/>
    <w:rsid w:val="00CD6A55"/>
    <w:rsid w:val="00CD7CA8"/>
    <w:rsid w:val="00CE1CBB"/>
    <w:rsid w:val="00CE272D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880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57FBB"/>
    <w:rsid w:val="00D614F2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2B9"/>
    <w:rsid w:val="00D92668"/>
    <w:rsid w:val="00D9468A"/>
    <w:rsid w:val="00D95790"/>
    <w:rsid w:val="00D95ED7"/>
    <w:rsid w:val="00D97DA6"/>
    <w:rsid w:val="00DA1D17"/>
    <w:rsid w:val="00DA386B"/>
    <w:rsid w:val="00DA6A6B"/>
    <w:rsid w:val="00DB1B59"/>
    <w:rsid w:val="00DB201D"/>
    <w:rsid w:val="00DB2284"/>
    <w:rsid w:val="00DB28C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5097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567"/>
    <w:rsid w:val="00E87F7C"/>
    <w:rsid w:val="00E907C3"/>
    <w:rsid w:val="00E9137B"/>
    <w:rsid w:val="00E91E51"/>
    <w:rsid w:val="00E91F42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1410"/>
    <w:rsid w:val="00EF167A"/>
    <w:rsid w:val="00EF3966"/>
    <w:rsid w:val="00EF3D54"/>
    <w:rsid w:val="00EF5A79"/>
    <w:rsid w:val="00EF7BE2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40147"/>
    <w:rsid w:val="00F4168F"/>
    <w:rsid w:val="00F41EA9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66268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64DE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2454"/>
    <w:rsid w:val="00FE3E80"/>
    <w:rsid w:val="00FE4AF2"/>
    <w:rsid w:val="00FE4B51"/>
    <w:rsid w:val="00FE51D2"/>
    <w:rsid w:val="00FE5528"/>
    <w:rsid w:val="00FE6537"/>
    <w:rsid w:val="00FE65F4"/>
    <w:rsid w:val="00FE7944"/>
    <w:rsid w:val="00FE79DB"/>
    <w:rsid w:val="00FE7B26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0C6064"/>
  <w15:docId w15:val="{77F815FE-B06E-483A-A562-8D656FDD5C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Standard">
    <w:name w:val="Normal"/>
    <w:qFormat/>
    <w:rsid w:val="00134E7F"/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191CE8"/>
    <w:pPr>
      <w:spacing w:after="0"/>
      <w:ind w:left="227" w:hanging="227"/>
      <w:jc w:val="both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qFormat/>
    <w:rsid w:val="00347872"/>
    <w:pPr>
      <w:ind w:left="454" w:hanging="454"/>
      <w:jc w:val="both"/>
    </w:pPr>
    <w:rPr>
      <w:rFonts w:ascii="Calibri" w:hAnsi="Calibri"/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347872"/>
    <w:rPr>
      <w:rFonts w:ascii="Calibri" w:eastAsia="Times New Roman" w:hAnsi="Calibri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paragraph" w:customStyle="1" w:styleId="Satz">
    <w:name w:val="Satz"/>
    <w:basedOn w:val="Standard"/>
    <w:link w:val="SatzZchn"/>
    <w:rsid w:val="005B2AF9"/>
    <w:pPr>
      <w:ind w:left="794" w:hanging="794"/>
    </w:pPr>
    <w:rPr>
      <w:rFonts w:ascii="Times New Roman" w:hAnsi="Times New Roman"/>
      <w:b/>
      <w:color w:val="FF0000"/>
    </w:rPr>
  </w:style>
  <w:style w:type="character" w:customStyle="1" w:styleId="SatzZchn">
    <w:name w:val="Satz Zchn"/>
    <w:basedOn w:val="Absatz-Standardschriftart"/>
    <w:link w:val="Satz"/>
    <w:rsid w:val="005B2AF9"/>
    <w:rPr>
      <w:rFonts w:ascii="Times New Roman" w:eastAsia="Times New Roman" w:hAnsi="Times New Roman" w:cs="Times New Roman"/>
      <w:b/>
      <w:color w:val="FF0000"/>
      <w:sz w:val="24"/>
      <w:szCs w:val="20"/>
      <w:lang w:eastAsia="de-DE"/>
    </w:rPr>
  </w:style>
  <w:style w:type="character" w:customStyle="1" w:styleId="MerksatzZchn">
    <w:name w:val="Merksatz Zchn"/>
    <w:basedOn w:val="Absatz-Standardschriftart"/>
    <w:link w:val="Merksatz"/>
    <w:rsid w:val="00191CE8"/>
    <w:rPr>
      <w:rFonts w:eastAsia="Times New Roman" w:cs="Arial"/>
      <w:b/>
      <w:bCs/>
      <w:color w:val="0070C0"/>
      <w:lang w:eastAsia="de-DE"/>
    </w:rPr>
  </w:style>
  <w:style w:type="table" w:styleId="Tabellenraster">
    <w:name w:val="Table Grid"/>
    <w:basedOn w:val="NormaleTabelle"/>
    <w:rsid w:val="00CD7CA8"/>
    <w:pPr>
      <w:tabs>
        <w:tab w:val="left" w:pos="709"/>
      </w:tabs>
      <w:suppressAutoHyphens/>
    </w:pPr>
    <w:rPr>
      <w:rFonts w:ascii="Times New Roman" w:eastAsia="Times New Roman" w:hAnsi="Times New Roman" w:cs="Times New Roman"/>
      <w:sz w:val="20"/>
      <w:szCs w:val="20"/>
      <w:lang w:eastAsia="de-D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diagramQuickStyle" Target="diagrams/quickStyle1.xml"/><Relationship Id="rId18" Type="http://schemas.openxmlformats.org/officeDocument/2006/relationships/image" Target="media/image5.wmf"/><Relationship Id="rId3" Type="http://schemas.openxmlformats.org/officeDocument/2006/relationships/styles" Target="styles.xml"/><Relationship Id="rId21" Type="http://schemas.openxmlformats.org/officeDocument/2006/relationships/theme" Target="theme/theme1.xml"/><Relationship Id="rId7" Type="http://schemas.openxmlformats.org/officeDocument/2006/relationships/oleObject" Target="embeddings/oleObject1.bin"/><Relationship Id="rId12" Type="http://schemas.openxmlformats.org/officeDocument/2006/relationships/diagramLayout" Target="diagrams/layout1.xml"/><Relationship Id="rId17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diagramData" Target="diagrams/data1.xml"/><Relationship Id="rId5" Type="http://schemas.openxmlformats.org/officeDocument/2006/relationships/webSettings" Target="webSettings.xml"/><Relationship Id="rId15" Type="http://schemas.microsoft.com/office/2007/relationships/diagramDrawing" Target="diagrams/drawing1.xml"/><Relationship Id="rId10" Type="http://schemas.openxmlformats.org/officeDocument/2006/relationships/image" Target="media/image3.png"/><Relationship Id="rId19" Type="http://schemas.openxmlformats.org/officeDocument/2006/relationships/oleObject" Target="embeddings/oleObject4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diagramColors" Target="diagrams/colors1.xml"/></Relationships>
</file>

<file path=word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word/diagrams/data1.xml><?xml version="1.0" encoding="utf-8"?>
<dgm:dataModel xmlns:dgm="http://schemas.openxmlformats.org/drawingml/2006/diagram" xmlns:a="http://schemas.openxmlformats.org/drawingml/2006/main">
  <dgm:ptLst>
    <dgm:pt modelId="{84AE0366-23F5-418F-A94B-6AE140EBE84B}" type="doc">
      <dgm:prSet loTypeId="urn:microsoft.com/office/officeart/2005/8/layout/cycle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de-DE"/>
        </a:p>
      </dgm:t>
    </dgm:pt>
    <dgm:pt modelId="{6B54FD74-5767-40E9-B781-5F7F376D6AC0}">
      <dgm:prSet phldrT="[Text]"/>
      <dgm:spPr/>
      <dgm:t>
        <a:bodyPr/>
        <a:lstStyle/>
        <a:p>
          <a:pPr algn="ctr"/>
          <a:r>
            <a:rPr lang="de-DE"/>
            <a:t>sin x</a:t>
          </a:r>
        </a:p>
      </dgm:t>
    </dgm:pt>
    <dgm:pt modelId="{50E4CE7A-FBE8-4A66-BB78-BC6E063B72A5}" type="parTrans" cxnId="{DB08A976-E76B-416A-B9E3-D41BB2601096}">
      <dgm:prSet/>
      <dgm:spPr/>
      <dgm:t>
        <a:bodyPr/>
        <a:lstStyle/>
        <a:p>
          <a:pPr algn="ctr"/>
          <a:endParaRPr lang="de-DE"/>
        </a:p>
      </dgm:t>
    </dgm:pt>
    <dgm:pt modelId="{A1B5B05F-FFE7-4C36-BA34-A312860F6714}" type="sibTrans" cxnId="{DB08A976-E76B-416A-B9E3-D41BB2601096}">
      <dgm:prSet/>
      <dgm:spPr/>
      <dgm:t>
        <a:bodyPr/>
        <a:lstStyle/>
        <a:p>
          <a:pPr algn="ctr"/>
          <a:endParaRPr lang="de-DE"/>
        </a:p>
      </dgm:t>
    </dgm:pt>
    <dgm:pt modelId="{4987C61A-1831-4AED-B9EE-EE240502237E}">
      <dgm:prSet phldrT="[Text]"/>
      <dgm:spPr/>
      <dgm:t>
        <a:bodyPr/>
        <a:lstStyle/>
        <a:p>
          <a:pPr algn="ctr"/>
          <a:r>
            <a:rPr lang="de-DE"/>
            <a:t>cos x</a:t>
          </a:r>
        </a:p>
      </dgm:t>
    </dgm:pt>
    <dgm:pt modelId="{31CC8736-F6DE-4BE7-B5A2-35EA37363AA1}" type="parTrans" cxnId="{33F7EA7E-0F56-41B7-B0DC-9E968C275514}">
      <dgm:prSet/>
      <dgm:spPr/>
      <dgm:t>
        <a:bodyPr/>
        <a:lstStyle/>
        <a:p>
          <a:pPr algn="ctr"/>
          <a:endParaRPr lang="de-DE"/>
        </a:p>
      </dgm:t>
    </dgm:pt>
    <dgm:pt modelId="{FB221841-A970-4B2C-9A01-94FC2CB2F0B0}" type="sibTrans" cxnId="{33F7EA7E-0F56-41B7-B0DC-9E968C275514}">
      <dgm:prSet/>
      <dgm:spPr/>
      <dgm:t>
        <a:bodyPr/>
        <a:lstStyle/>
        <a:p>
          <a:pPr algn="ctr"/>
          <a:endParaRPr lang="de-DE"/>
        </a:p>
      </dgm:t>
    </dgm:pt>
    <dgm:pt modelId="{078D8DB9-8364-4DF7-9613-FB9F6EE02D33}">
      <dgm:prSet phldrT="[Text]"/>
      <dgm:spPr/>
      <dgm:t>
        <a:bodyPr/>
        <a:lstStyle/>
        <a:p>
          <a:pPr algn="ctr"/>
          <a:r>
            <a:rPr lang="de-DE"/>
            <a:t>-sin x</a:t>
          </a:r>
        </a:p>
      </dgm:t>
    </dgm:pt>
    <dgm:pt modelId="{2DC74C6F-BD26-48B5-8F36-D3F8EFE5A6A3}" type="parTrans" cxnId="{5A37E221-9F9A-4BED-B805-7C36F5F0B12B}">
      <dgm:prSet/>
      <dgm:spPr/>
      <dgm:t>
        <a:bodyPr/>
        <a:lstStyle/>
        <a:p>
          <a:pPr algn="ctr"/>
          <a:endParaRPr lang="de-DE"/>
        </a:p>
      </dgm:t>
    </dgm:pt>
    <dgm:pt modelId="{3D4E6B73-80DE-48A6-A332-5669145919FC}" type="sibTrans" cxnId="{5A37E221-9F9A-4BED-B805-7C36F5F0B12B}">
      <dgm:prSet/>
      <dgm:spPr/>
      <dgm:t>
        <a:bodyPr/>
        <a:lstStyle/>
        <a:p>
          <a:pPr algn="ctr"/>
          <a:endParaRPr lang="de-DE"/>
        </a:p>
      </dgm:t>
    </dgm:pt>
    <dgm:pt modelId="{A24CC915-0067-4746-B6E1-FFE94C42847E}">
      <dgm:prSet phldrT="[Text]"/>
      <dgm:spPr/>
      <dgm:t>
        <a:bodyPr/>
        <a:lstStyle/>
        <a:p>
          <a:pPr algn="ctr"/>
          <a:r>
            <a:rPr lang="de-DE"/>
            <a:t>-cos x</a:t>
          </a:r>
        </a:p>
      </dgm:t>
    </dgm:pt>
    <dgm:pt modelId="{00729782-D481-4088-8645-3037EA42CFF1}" type="parTrans" cxnId="{04276265-AC07-4CE6-AABB-108416AF3F0C}">
      <dgm:prSet/>
      <dgm:spPr/>
      <dgm:t>
        <a:bodyPr/>
        <a:lstStyle/>
        <a:p>
          <a:pPr algn="ctr"/>
          <a:endParaRPr lang="de-DE"/>
        </a:p>
      </dgm:t>
    </dgm:pt>
    <dgm:pt modelId="{31A18BD6-508C-4D2B-8A07-20D60A701F2B}" type="sibTrans" cxnId="{04276265-AC07-4CE6-AABB-108416AF3F0C}">
      <dgm:prSet/>
      <dgm:spPr/>
      <dgm:t>
        <a:bodyPr/>
        <a:lstStyle/>
        <a:p>
          <a:pPr algn="ctr"/>
          <a:endParaRPr lang="de-DE"/>
        </a:p>
      </dgm:t>
    </dgm:pt>
    <dgm:pt modelId="{CA7E9608-2E4E-43F3-ADF8-7878218B7DA0}" type="pres">
      <dgm:prSet presAssocID="{84AE0366-23F5-418F-A94B-6AE140EBE84B}" presName="cycle" presStyleCnt="0">
        <dgm:presLayoutVars>
          <dgm:dir/>
          <dgm:resizeHandles val="exact"/>
        </dgm:presLayoutVars>
      </dgm:prSet>
      <dgm:spPr/>
    </dgm:pt>
    <dgm:pt modelId="{4C1D5A1C-6C88-4BAA-A4DA-25328572CB84}" type="pres">
      <dgm:prSet presAssocID="{6B54FD74-5767-40E9-B781-5F7F376D6AC0}" presName="node" presStyleLbl="node1" presStyleIdx="0" presStyleCnt="4">
        <dgm:presLayoutVars>
          <dgm:bulletEnabled val="1"/>
        </dgm:presLayoutVars>
      </dgm:prSet>
      <dgm:spPr/>
    </dgm:pt>
    <dgm:pt modelId="{CB5FB5FE-EB63-4014-98A0-52794E5506CE}" type="pres">
      <dgm:prSet presAssocID="{6B54FD74-5767-40E9-B781-5F7F376D6AC0}" presName="spNode" presStyleCnt="0"/>
      <dgm:spPr/>
    </dgm:pt>
    <dgm:pt modelId="{87B3D732-2FD1-4550-89CA-5ABB0026F9AB}" type="pres">
      <dgm:prSet presAssocID="{A1B5B05F-FFE7-4C36-BA34-A312860F6714}" presName="sibTrans" presStyleLbl="sibTrans1D1" presStyleIdx="0" presStyleCnt="4"/>
      <dgm:spPr/>
    </dgm:pt>
    <dgm:pt modelId="{241B579B-41EB-461D-A439-AAC2CFBF2F92}" type="pres">
      <dgm:prSet presAssocID="{4987C61A-1831-4AED-B9EE-EE240502237E}" presName="node" presStyleLbl="node1" presStyleIdx="1" presStyleCnt="4">
        <dgm:presLayoutVars>
          <dgm:bulletEnabled val="1"/>
        </dgm:presLayoutVars>
      </dgm:prSet>
      <dgm:spPr/>
    </dgm:pt>
    <dgm:pt modelId="{C778E625-E9DE-435B-ACC8-A0EA6B2B2C8B}" type="pres">
      <dgm:prSet presAssocID="{4987C61A-1831-4AED-B9EE-EE240502237E}" presName="spNode" presStyleCnt="0"/>
      <dgm:spPr/>
    </dgm:pt>
    <dgm:pt modelId="{6FB1691B-D503-49E8-87F1-4C654D22B83C}" type="pres">
      <dgm:prSet presAssocID="{FB221841-A970-4B2C-9A01-94FC2CB2F0B0}" presName="sibTrans" presStyleLbl="sibTrans1D1" presStyleIdx="1" presStyleCnt="4"/>
      <dgm:spPr/>
    </dgm:pt>
    <dgm:pt modelId="{CB52F657-C66E-4F6F-9326-99D8A31A0B97}" type="pres">
      <dgm:prSet presAssocID="{078D8DB9-8364-4DF7-9613-FB9F6EE02D33}" presName="node" presStyleLbl="node1" presStyleIdx="2" presStyleCnt="4" custRadScaleRad="98864" custRadScaleInc="-9788">
        <dgm:presLayoutVars>
          <dgm:bulletEnabled val="1"/>
        </dgm:presLayoutVars>
      </dgm:prSet>
      <dgm:spPr/>
    </dgm:pt>
    <dgm:pt modelId="{F466FE74-539A-4081-9F28-E20527ED40AC}" type="pres">
      <dgm:prSet presAssocID="{078D8DB9-8364-4DF7-9613-FB9F6EE02D33}" presName="spNode" presStyleCnt="0"/>
      <dgm:spPr/>
    </dgm:pt>
    <dgm:pt modelId="{E74BFC54-34F2-4E0B-8C97-FBD9D3E53717}" type="pres">
      <dgm:prSet presAssocID="{3D4E6B73-80DE-48A6-A332-5669145919FC}" presName="sibTrans" presStyleLbl="sibTrans1D1" presStyleIdx="2" presStyleCnt="4"/>
      <dgm:spPr/>
    </dgm:pt>
    <dgm:pt modelId="{6328A424-8CC4-4183-9756-4C93C1B48507}" type="pres">
      <dgm:prSet presAssocID="{A24CC915-0067-4746-B6E1-FFE94C42847E}" presName="node" presStyleLbl="node1" presStyleIdx="3" presStyleCnt="4">
        <dgm:presLayoutVars>
          <dgm:bulletEnabled val="1"/>
        </dgm:presLayoutVars>
      </dgm:prSet>
      <dgm:spPr/>
    </dgm:pt>
    <dgm:pt modelId="{B1A3720D-A8CE-48E3-8737-98547C9C4199}" type="pres">
      <dgm:prSet presAssocID="{A24CC915-0067-4746-B6E1-FFE94C42847E}" presName="spNode" presStyleCnt="0"/>
      <dgm:spPr/>
    </dgm:pt>
    <dgm:pt modelId="{2ADFECBE-1670-408A-8B6F-BCD846C631C0}" type="pres">
      <dgm:prSet presAssocID="{31A18BD6-508C-4D2B-8A07-20D60A701F2B}" presName="sibTrans" presStyleLbl="sibTrans1D1" presStyleIdx="3" presStyleCnt="4"/>
      <dgm:spPr/>
    </dgm:pt>
  </dgm:ptLst>
  <dgm:cxnLst>
    <dgm:cxn modelId="{5A37E221-9F9A-4BED-B805-7C36F5F0B12B}" srcId="{84AE0366-23F5-418F-A94B-6AE140EBE84B}" destId="{078D8DB9-8364-4DF7-9613-FB9F6EE02D33}" srcOrd="2" destOrd="0" parTransId="{2DC74C6F-BD26-48B5-8F36-D3F8EFE5A6A3}" sibTransId="{3D4E6B73-80DE-48A6-A332-5669145919FC}"/>
    <dgm:cxn modelId="{C33CBD27-FABF-4A0D-82CC-AED5E3351B76}" type="presOf" srcId="{3D4E6B73-80DE-48A6-A332-5669145919FC}" destId="{E74BFC54-34F2-4E0B-8C97-FBD9D3E53717}" srcOrd="0" destOrd="0" presId="urn:microsoft.com/office/officeart/2005/8/layout/cycle5"/>
    <dgm:cxn modelId="{04276265-AC07-4CE6-AABB-108416AF3F0C}" srcId="{84AE0366-23F5-418F-A94B-6AE140EBE84B}" destId="{A24CC915-0067-4746-B6E1-FFE94C42847E}" srcOrd="3" destOrd="0" parTransId="{00729782-D481-4088-8645-3037EA42CFF1}" sibTransId="{31A18BD6-508C-4D2B-8A07-20D60A701F2B}"/>
    <dgm:cxn modelId="{0943A34C-59C0-484F-BE66-98EECB6E5184}" type="presOf" srcId="{31A18BD6-508C-4D2B-8A07-20D60A701F2B}" destId="{2ADFECBE-1670-408A-8B6F-BCD846C631C0}" srcOrd="0" destOrd="0" presId="urn:microsoft.com/office/officeart/2005/8/layout/cycle5"/>
    <dgm:cxn modelId="{DB08A976-E76B-416A-B9E3-D41BB2601096}" srcId="{84AE0366-23F5-418F-A94B-6AE140EBE84B}" destId="{6B54FD74-5767-40E9-B781-5F7F376D6AC0}" srcOrd="0" destOrd="0" parTransId="{50E4CE7A-FBE8-4A66-BB78-BC6E063B72A5}" sibTransId="{A1B5B05F-FFE7-4C36-BA34-A312860F6714}"/>
    <dgm:cxn modelId="{33F7EA7E-0F56-41B7-B0DC-9E968C275514}" srcId="{84AE0366-23F5-418F-A94B-6AE140EBE84B}" destId="{4987C61A-1831-4AED-B9EE-EE240502237E}" srcOrd="1" destOrd="0" parTransId="{31CC8736-F6DE-4BE7-B5A2-35EA37363AA1}" sibTransId="{FB221841-A970-4B2C-9A01-94FC2CB2F0B0}"/>
    <dgm:cxn modelId="{A80C9893-A919-418E-AB78-3C14A5378F41}" type="presOf" srcId="{4987C61A-1831-4AED-B9EE-EE240502237E}" destId="{241B579B-41EB-461D-A439-AAC2CFBF2F92}" srcOrd="0" destOrd="0" presId="urn:microsoft.com/office/officeart/2005/8/layout/cycle5"/>
    <dgm:cxn modelId="{429761B9-AF00-43B3-B8BD-86E97042AD6B}" type="presOf" srcId="{84AE0366-23F5-418F-A94B-6AE140EBE84B}" destId="{CA7E9608-2E4E-43F3-ADF8-7878218B7DA0}" srcOrd="0" destOrd="0" presId="urn:microsoft.com/office/officeart/2005/8/layout/cycle5"/>
    <dgm:cxn modelId="{C3CAE8BA-4B91-4A42-938E-74860CF64C0F}" type="presOf" srcId="{A24CC915-0067-4746-B6E1-FFE94C42847E}" destId="{6328A424-8CC4-4183-9756-4C93C1B48507}" srcOrd="0" destOrd="0" presId="urn:microsoft.com/office/officeart/2005/8/layout/cycle5"/>
    <dgm:cxn modelId="{6D9841C7-C5EF-4123-8F79-89E2A70449A3}" type="presOf" srcId="{FB221841-A970-4B2C-9A01-94FC2CB2F0B0}" destId="{6FB1691B-D503-49E8-87F1-4C654D22B83C}" srcOrd="0" destOrd="0" presId="urn:microsoft.com/office/officeart/2005/8/layout/cycle5"/>
    <dgm:cxn modelId="{883A78D0-6605-46ED-B20F-68BF3899B857}" type="presOf" srcId="{A1B5B05F-FFE7-4C36-BA34-A312860F6714}" destId="{87B3D732-2FD1-4550-89CA-5ABB0026F9AB}" srcOrd="0" destOrd="0" presId="urn:microsoft.com/office/officeart/2005/8/layout/cycle5"/>
    <dgm:cxn modelId="{8166DFD3-9222-4A17-9866-97472DC77772}" type="presOf" srcId="{6B54FD74-5767-40E9-B781-5F7F376D6AC0}" destId="{4C1D5A1C-6C88-4BAA-A4DA-25328572CB84}" srcOrd="0" destOrd="0" presId="urn:microsoft.com/office/officeart/2005/8/layout/cycle5"/>
    <dgm:cxn modelId="{5873D1E3-CA81-411A-BDD6-D55BF5B4D4DC}" type="presOf" srcId="{078D8DB9-8364-4DF7-9613-FB9F6EE02D33}" destId="{CB52F657-C66E-4F6F-9326-99D8A31A0B97}" srcOrd="0" destOrd="0" presId="urn:microsoft.com/office/officeart/2005/8/layout/cycle5"/>
    <dgm:cxn modelId="{CB482FFE-324E-49DB-837F-FAC2871B3DE2}" type="presParOf" srcId="{CA7E9608-2E4E-43F3-ADF8-7878218B7DA0}" destId="{4C1D5A1C-6C88-4BAA-A4DA-25328572CB84}" srcOrd="0" destOrd="0" presId="urn:microsoft.com/office/officeart/2005/8/layout/cycle5"/>
    <dgm:cxn modelId="{9D7B39A2-A850-4484-A590-EB28FD6D15DC}" type="presParOf" srcId="{CA7E9608-2E4E-43F3-ADF8-7878218B7DA0}" destId="{CB5FB5FE-EB63-4014-98A0-52794E5506CE}" srcOrd="1" destOrd="0" presId="urn:microsoft.com/office/officeart/2005/8/layout/cycle5"/>
    <dgm:cxn modelId="{74153885-3A42-45BE-B4FE-120A9A36926B}" type="presParOf" srcId="{CA7E9608-2E4E-43F3-ADF8-7878218B7DA0}" destId="{87B3D732-2FD1-4550-89CA-5ABB0026F9AB}" srcOrd="2" destOrd="0" presId="urn:microsoft.com/office/officeart/2005/8/layout/cycle5"/>
    <dgm:cxn modelId="{F99DB16C-0105-4C49-8399-3A0FE6C96B0A}" type="presParOf" srcId="{CA7E9608-2E4E-43F3-ADF8-7878218B7DA0}" destId="{241B579B-41EB-461D-A439-AAC2CFBF2F92}" srcOrd="3" destOrd="0" presId="urn:microsoft.com/office/officeart/2005/8/layout/cycle5"/>
    <dgm:cxn modelId="{8C4B6865-EFDA-4D29-A2A3-8BE1DE4816F4}" type="presParOf" srcId="{CA7E9608-2E4E-43F3-ADF8-7878218B7DA0}" destId="{C778E625-E9DE-435B-ACC8-A0EA6B2B2C8B}" srcOrd="4" destOrd="0" presId="urn:microsoft.com/office/officeart/2005/8/layout/cycle5"/>
    <dgm:cxn modelId="{F18197C6-1CC8-44F7-A002-67C0B6D23CFE}" type="presParOf" srcId="{CA7E9608-2E4E-43F3-ADF8-7878218B7DA0}" destId="{6FB1691B-D503-49E8-87F1-4C654D22B83C}" srcOrd="5" destOrd="0" presId="urn:microsoft.com/office/officeart/2005/8/layout/cycle5"/>
    <dgm:cxn modelId="{07F6BD11-89E3-4937-AE26-AB7DD1517A25}" type="presParOf" srcId="{CA7E9608-2E4E-43F3-ADF8-7878218B7DA0}" destId="{CB52F657-C66E-4F6F-9326-99D8A31A0B97}" srcOrd="6" destOrd="0" presId="urn:microsoft.com/office/officeart/2005/8/layout/cycle5"/>
    <dgm:cxn modelId="{B3416EF6-F3C4-45A4-9BD7-5C64B619283E}" type="presParOf" srcId="{CA7E9608-2E4E-43F3-ADF8-7878218B7DA0}" destId="{F466FE74-539A-4081-9F28-E20527ED40AC}" srcOrd="7" destOrd="0" presId="urn:microsoft.com/office/officeart/2005/8/layout/cycle5"/>
    <dgm:cxn modelId="{4044724B-0D03-4468-99EC-A87DD6301FA8}" type="presParOf" srcId="{CA7E9608-2E4E-43F3-ADF8-7878218B7DA0}" destId="{E74BFC54-34F2-4E0B-8C97-FBD9D3E53717}" srcOrd="8" destOrd="0" presId="urn:microsoft.com/office/officeart/2005/8/layout/cycle5"/>
    <dgm:cxn modelId="{159BB85D-E0DB-4DE0-AC30-8E92F1B72DC8}" type="presParOf" srcId="{CA7E9608-2E4E-43F3-ADF8-7878218B7DA0}" destId="{6328A424-8CC4-4183-9756-4C93C1B48507}" srcOrd="9" destOrd="0" presId="urn:microsoft.com/office/officeart/2005/8/layout/cycle5"/>
    <dgm:cxn modelId="{00018840-53A5-444C-A0A7-75F6C13E37D4}" type="presParOf" srcId="{CA7E9608-2E4E-43F3-ADF8-7878218B7DA0}" destId="{B1A3720D-A8CE-48E3-8737-98547C9C4199}" srcOrd="10" destOrd="0" presId="urn:microsoft.com/office/officeart/2005/8/layout/cycle5"/>
    <dgm:cxn modelId="{8C9A006C-40B8-4A44-AF64-4914B727320A}" type="presParOf" srcId="{CA7E9608-2E4E-43F3-ADF8-7878218B7DA0}" destId="{2ADFECBE-1670-408A-8B6F-BCD846C631C0}" srcOrd="11" destOrd="0" presId="urn:microsoft.com/office/officeart/2005/8/layout/cycle5"/>
  </dgm:cxnLst>
  <dgm:bg/>
  <dgm:whole/>
  <dgm:extLst>
    <a:ext uri="http://schemas.microsoft.com/office/drawing/2008/diagram">
      <dsp:dataModelExt xmlns:dsp="http://schemas.microsoft.com/office/drawing/2008/diagram" relId="rId15" minVer="http://schemas.openxmlformats.org/drawingml/2006/diagram"/>
    </a:ext>
  </dgm:extLst>
</dgm:dataModel>
</file>

<file path=word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C1D5A1C-6C88-4BAA-A4DA-25328572CB84}">
      <dsp:nvSpPr>
        <dsp:cNvPr id="0" name=""/>
        <dsp:cNvSpPr/>
      </dsp:nvSpPr>
      <dsp:spPr>
        <a:xfrm>
          <a:off x="674345" y="571"/>
          <a:ext cx="369578" cy="24022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900" kern="1200"/>
            <a:t>sin x</a:t>
          </a:r>
        </a:p>
      </dsp:txBody>
      <dsp:txXfrm>
        <a:off x="686072" y="12298"/>
        <a:ext cx="346124" cy="216772"/>
      </dsp:txXfrm>
    </dsp:sp>
    <dsp:sp modelId="{87B3D732-2FD1-4550-89CA-5ABB0026F9AB}">
      <dsp:nvSpPr>
        <dsp:cNvPr id="0" name=""/>
        <dsp:cNvSpPr/>
      </dsp:nvSpPr>
      <dsp:spPr>
        <a:xfrm>
          <a:off x="462328" y="120684"/>
          <a:ext cx="793611" cy="793611"/>
        </a:xfrm>
        <a:custGeom>
          <a:avLst/>
          <a:gdLst/>
          <a:ahLst/>
          <a:cxnLst/>
          <a:rect l="0" t="0" r="0" b="0"/>
          <a:pathLst>
            <a:path>
              <a:moveTo>
                <a:pt x="632590" y="77650"/>
              </a:moveTo>
              <a:arcTo wR="396805" hR="396805" stAng="18387371" swAng="1633369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41B579B-41EB-461D-A439-AAC2CFBF2F92}">
      <dsp:nvSpPr>
        <dsp:cNvPr id="0" name=""/>
        <dsp:cNvSpPr/>
      </dsp:nvSpPr>
      <dsp:spPr>
        <a:xfrm>
          <a:off x="1071150" y="397376"/>
          <a:ext cx="369578" cy="24022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900" kern="1200"/>
            <a:t>cos x</a:t>
          </a:r>
        </a:p>
      </dsp:txBody>
      <dsp:txXfrm>
        <a:off x="1082877" y="409103"/>
        <a:ext cx="346124" cy="216772"/>
      </dsp:txXfrm>
    </dsp:sp>
    <dsp:sp modelId="{6FB1691B-D503-49E8-87F1-4C654D22B83C}">
      <dsp:nvSpPr>
        <dsp:cNvPr id="0" name=""/>
        <dsp:cNvSpPr/>
      </dsp:nvSpPr>
      <dsp:spPr>
        <a:xfrm>
          <a:off x="464475" y="114124"/>
          <a:ext cx="793611" cy="793611"/>
        </a:xfrm>
        <a:custGeom>
          <a:avLst/>
          <a:gdLst/>
          <a:ahLst/>
          <a:cxnLst/>
          <a:rect l="0" t="0" r="0" b="0"/>
          <a:pathLst>
            <a:path>
              <a:moveTo>
                <a:pt x="751677" y="574345"/>
              </a:moveTo>
              <a:arcTo wR="396805" hR="396805" stAng="1594707" swAng="148402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52F657-C66E-4F6F-9326-99D8A31A0B97}">
      <dsp:nvSpPr>
        <dsp:cNvPr id="0" name=""/>
        <dsp:cNvSpPr/>
      </dsp:nvSpPr>
      <dsp:spPr>
        <a:xfrm>
          <a:off x="694441" y="789159"/>
          <a:ext cx="369578" cy="24022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900" kern="1200"/>
            <a:t>-sin x</a:t>
          </a:r>
        </a:p>
      </dsp:txBody>
      <dsp:txXfrm>
        <a:off x="706168" y="800886"/>
        <a:ext cx="346124" cy="216772"/>
      </dsp:txXfrm>
    </dsp:sp>
    <dsp:sp modelId="{E74BFC54-34F2-4E0B-8C97-FBD9D3E53717}">
      <dsp:nvSpPr>
        <dsp:cNvPr id="0" name=""/>
        <dsp:cNvSpPr/>
      </dsp:nvSpPr>
      <dsp:spPr>
        <a:xfrm>
          <a:off x="460430" y="114863"/>
          <a:ext cx="793611" cy="793611"/>
        </a:xfrm>
        <a:custGeom>
          <a:avLst/>
          <a:gdLst/>
          <a:ahLst/>
          <a:cxnLst/>
          <a:rect l="0" t="0" r="0" b="0"/>
          <a:pathLst>
            <a:path>
              <a:moveTo>
                <a:pt x="178311" y="728038"/>
              </a:moveTo>
              <a:arcTo wR="396805" hR="396805" stAng="7404625" swAng="1733803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28A424-8CC4-4183-9756-4C93C1B48507}">
      <dsp:nvSpPr>
        <dsp:cNvPr id="0" name=""/>
        <dsp:cNvSpPr/>
      </dsp:nvSpPr>
      <dsp:spPr>
        <a:xfrm>
          <a:off x="277539" y="397376"/>
          <a:ext cx="369578" cy="240226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900" kern="1200"/>
            <a:t>-cos x</a:t>
          </a:r>
        </a:p>
      </dsp:txBody>
      <dsp:txXfrm>
        <a:off x="289266" y="409103"/>
        <a:ext cx="346124" cy="216772"/>
      </dsp:txXfrm>
    </dsp:sp>
    <dsp:sp modelId="{2ADFECBE-1670-408A-8B6F-BCD846C631C0}">
      <dsp:nvSpPr>
        <dsp:cNvPr id="0" name=""/>
        <dsp:cNvSpPr/>
      </dsp:nvSpPr>
      <dsp:spPr>
        <a:xfrm>
          <a:off x="462328" y="120684"/>
          <a:ext cx="793611" cy="793611"/>
        </a:xfrm>
        <a:custGeom>
          <a:avLst/>
          <a:gdLst/>
          <a:ahLst/>
          <a:cxnLst/>
          <a:rect l="0" t="0" r="0" b="0"/>
          <a:pathLst>
            <a:path>
              <a:moveTo>
                <a:pt x="41139" y="220862"/>
              </a:moveTo>
              <a:arcTo wR="396805" hR="396805" stAng="12379259" swAng="1633369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word/diagrams/layout1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word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0A5457A-EC09-44F5-849D-1D9FE1AB760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59</Words>
  <Characters>375</Characters>
  <Application>Microsoft Office Word</Application>
  <DocSecurity>0</DocSecurity>
  <Lines>3</Lines>
  <Paragraphs>1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433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ffen</dc:creator>
  <cp:keywords/>
  <dc:description/>
  <cp:lastModifiedBy>Steffen Böhme</cp:lastModifiedBy>
  <cp:revision>2</cp:revision>
  <cp:lastPrinted>2019-05-27T16:44:00Z</cp:lastPrinted>
  <dcterms:created xsi:type="dcterms:W3CDTF">2019-06-03T14:28:00Z</dcterms:created>
  <dcterms:modified xsi:type="dcterms:W3CDTF">2019-06-03T14:28:00Z</dcterms:modified>
</cp:coreProperties>
</file>